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2"/>
  </p:notesMasterIdLst>
  <p:sldIdLst>
    <p:sldId id="279" r:id="rId2"/>
    <p:sldId id="348" r:id="rId3"/>
    <p:sldId id="349" r:id="rId4"/>
    <p:sldId id="350" r:id="rId5"/>
    <p:sldId id="396" r:id="rId6"/>
    <p:sldId id="393" r:id="rId7"/>
    <p:sldId id="383" r:id="rId8"/>
    <p:sldId id="341" r:id="rId9"/>
    <p:sldId id="394" r:id="rId10"/>
    <p:sldId id="395" r:id="rId11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84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04/06/2020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04/06/2020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04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04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04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04/06/2020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04/06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04/06/2020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04/06/2020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04/06/2020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04/06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04/06/2020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04/06/2020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9.jpe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772400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4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redução da transpiração por falta de água</a:t>
            </a:r>
          </a:p>
          <a:p>
            <a:pPr marL="1081088" indent="-366713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a consequente redução no acúmulo de biomassa para calcular a produtividade limitada por água (ou atingível)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1171545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cluir a redução da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524000" y="27432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a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Método FAO.docx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40ACD5C9-679E-424A-873C-5C0DBBF6F9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58414"/>
            <a:ext cx="762000" cy="762000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81149B28-6CEF-4106-AFF7-39EA06FEB05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477766"/>
            <a:ext cx="6567487" cy="3023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4863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571500" y="2209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73357"/>
              </p:ext>
            </p:extLst>
          </p:nvPr>
        </p:nvGraphicFramePr>
        <p:xfrm>
          <a:off x="1257300" y="3337640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3337640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80CF92FD-B10C-4E39-BD63-16F84CDAFC36}"/>
              </a:ext>
            </a:extLst>
          </p:cNvPr>
          <p:cNvSpPr txBox="1"/>
          <p:nvPr/>
        </p:nvSpPr>
        <p:spPr>
          <a:xfrm>
            <a:off x="990600" y="5257800"/>
            <a:ext cx="3657600" cy="707886"/>
          </a:xfrm>
          <a:custGeom>
            <a:avLst/>
            <a:gdLst>
              <a:gd name="connsiteX0" fmla="*/ 0 w 3657600"/>
              <a:gd name="connsiteY0" fmla="*/ 0 h 707886"/>
              <a:gd name="connsiteX1" fmla="*/ 573024 w 3657600"/>
              <a:gd name="connsiteY1" fmla="*/ 0 h 707886"/>
              <a:gd name="connsiteX2" fmla="*/ 1072896 w 3657600"/>
              <a:gd name="connsiteY2" fmla="*/ 0 h 707886"/>
              <a:gd name="connsiteX3" fmla="*/ 1755648 w 3657600"/>
              <a:gd name="connsiteY3" fmla="*/ 0 h 707886"/>
              <a:gd name="connsiteX4" fmla="*/ 2328672 w 3657600"/>
              <a:gd name="connsiteY4" fmla="*/ 0 h 707886"/>
              <a:gd name="connsiteX5" fmla="*/ 2901696 w 3657600"/>
              <a:gd name="connsiteY5" fmla="*/ 0 h 707886"/>
              <a:gd name="connsiteX6" fmla="*/ 3657600 w 3657600"/>
              <a:gd name="connsiteY6" fmla="*/ 0 h 707886"/>
              <a:gd name="connsiteX7" fmla="*/ 3657600 w 3657600"/>
              <a:gd name="connsiteY7" fmla="*/ 339785 h 707886"/>
              <a:gd name="connsiteX8" fmla="*/ 3657600 w 3657600"/>
              <a:gd name="connsiteY8" fmla="*/ 707886 h 707886"/>
              <a:gd name="connsiteX9" fmla="*/ 3121152 w 3657600"/>
              <a:gd name="connsiteY9" fmla="*/ 707886 h 707886"/>
              <a:gd name="connsiteX10" fmla="*/ 2511552 w 3657600"/>
              <a:gd name="connsiteY10" fmla="*/ 707886 h 707886"/>
              <a:gd name="connsiteX11" fmla="*/ 1901952 w 3657600"/>
              <a:gd name="connsiteY11" fmla="*/ 707886 h 707886"/>
              <a:gd name="connsiteX12" fmla="*/ 1328928 w 3657600"/>
              <a:gd name="connsiteY12" fmla="*/ 707886 h 707886"/>
              <a:gd name="connsiteX13" fmla="*/ 646176 w 3657600"/>
              <a:gd name="connsiteY13" fmla="*/ 707886 h 707886"/>
              <a:gd name="connsiteX14" fmla="*/ 0 w 3657600"/>
              <a:gd name="connsiteY14" fmla="*/ 707886 h 707886"/>
              <a:gd name="connsiteX15" fmla="*/ 0 w 3657600"/>
              <a:gd name="connsiteY15" fmla="*/ 368101 h 707886"/>
              <a:gd name="connsiteX16" fmla="*/ 0 w 3657600"/>
              <a:gd name="connsiteY16" fmla="*/ 0 h 707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3657600" h="707886" extrusionOk="0">
                <a:moveTo>
                  <a:pt x="0" y="0"/>
                </a:moveTo>
                <a:cubicBezTo>
                  <a:pt x="153534" y="-19803"/>
                  <a:pt x="288729" y="-8840"/>
                  <a:pt x="573024" y="0"/>
                </a:cubicBezTo>
                <a:cubicBezTo>
                  <a:pt x="857319" y="8840"/>
                  <a:pt x="884769" y="-15804"/>
                  <a:pt x="1072896" y="0"/>
                </a:cubicBezTo>
                <a:cubicBezTo>
                  <a:pt x="1261023" y="15804"/>
                  <a:pt x="1460490" y="10239"/>
                  <a:pt x="1755648" y="0"/>
                </a:cubicBezTo>
                <a:cubicBezTo>
                  <a:pt x="2050806" y="-10239"/>
                  <a:pt x="2119783" y="2915"/>
                  <a:pt x="2328672" y="0"/>
                </a:cubicBezTo>
                <a:cubicBezTo>
                  <a:pt x="2537561" y="-2915"/>
                  <a:pt x="2686088" y="9644"/>
                  <a:pt x="2901696" y="0"/>
                </a:cubicBezTo>
                <a:cubicBezTo>
                  <a:pt x="3117304" y="-9644"/>
                  <a:pt x="3472388" y="-23206"/>
                  <a:pt x="3657600" y="0"/>
                </a:cubicBezTo>
                <a:cubicBezTo>
                  <a:pt x="3671090" y="120283"/>
                  <a:pt x="3649576" y="178611"/>
                  <a:pt x="3657600" y="339785"/>
                </a:cubicBezTo>
                <a:cubicBezTo>
                  <a:pt x="3665624" y="500959"/>
                  <a:pt x="3649814" y="625485"/>
                  <a:pt x="3657600" y="707886"/>
                </a:cubicBezTo>
                <a:cubicBezTo>
                  <a:pt x="3467492" y="726978"/>
                  <a:pt x="3312975" y="722486"/>
                  <a:pt x="3121152" y="707886"/>
                </a:cubicBezTo>
                <a:cubicBezTo>
                  <a:pt x="2929329" y="693286"/>
                  <a:pt x="2790598" y="679888"/>
                  <a:pt x="2511552" y="707886"/>
                </a:cubicBezTo>
                <a:cubicBezTo>
                  <a:pt x="2232506" y="735884"/>
                  <a:pt x="2165040" y="690412"/>
                  <a:pt x="1901952" y="707886"/>
                </a:cubicBezTo>
                <a:cubicBezTo>
                  <a:pt x="1638864" y="725360"/>
                  <a:pt x="1472973" y="700642"/>
                  <a:pt x="1328928" y="707886"/>
                </a:cubicBezTo>
                <a:cubicBezTo>
                  <a:pt x="1184883" y="715130"/>
                  <a:pt x="794627" y="733479"/>
                  <a:pt x="646176" y="707886"/>
                </a:cubicBezTo>
                <a:cubicBezTo>
                  <a:pt x="497725" y="682293"/>
                  <a:pt x="167519" y="705181"/>
                  <a:pt x="0" y="707886"/>
                </a:cubicBezTo>
                <a:cubicBezTo>
                  <a:pt x="15551" y="564281"/>
                  <a:pt x="1509" y="467410"/>
                  <a:pt x="0" y="368101"/>
                </a:cubicBezTo>
                <a:cubicBezTo>
                  <a:pt x="-1509" y="268793"/>
                  <a:pt x="9425" y="136343"/>
                  <a:pt x="0" y="0"/>
                </a:cubicBezTo>
                <a:close/>
              </a:path>
            </a:pathLst>
          </a:custGeom>
          <a:noFill/>
          <a:ln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Freehand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B050"/>
                </a:solidFill>
                <a:latin typeface="Consolas" panose="020B0609020204030204" pitchFamily="49" charset="0"/>
              </a:rPr>
              <a:t>CROPSIM11.py</a:t>
            </a:r>
            <a:endParaRPr lang="pt-BR" sz="2000" b="1" dirty="0">
              <a:solidFill>
                <a:srgbClr val="00B050"/>
              </a:solidFill>
              <a:latin typeface="Consolas" panose="020B06090202040302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m 6">
            <a:extLst>
              <a:ext uri="{FF2B5EF4-FFF2-40B4-BE49-F238E27FC236}">
                <a16:creationId xmlns:a16="http://schemas.microsoft.com/office/drawing/2014/main" id="{BEE3A16A-5581-4FB1-AB8C-C4107D7E71C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04800"/>
            <a:ext cx="5907809" cy="2582221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A90C2E69-E580-43FA-9156-C0E5B093EB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9200" y="3200400"/>
            <a:ext cx="7756071" cy="3048000"/>
          </a:xfrm>
          <a:prstGeom prst="rect">
            <a:avLst/>
          </a:prstGeom>
        </p:spPr>
      </p:pic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516B2435-CB62-4726-815D-670E51A62E19}"/>
              </a:ext>
            </a:extLst>
          </p:cNvPr>
          <p:cNvCxnSpPr/>
          <p:nvPr/>
        </p:nvCxnSpPr>
        <p:spPr>
          <a:xfrm flipH="1" flipV="1">
            <a:off x="1447800" y="1981200"/>
            <a:ext cx="1524000" cy="27432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962D5F06-8367-429C-91C6-96F60078F3A4}"/>
              </a:ext>
            </a:extLst>
          </p:cNvPr>
          <p:cNvCxnSpPr>
            <a:cxnSpLocks/>
          </p:cNvCxnSpPr>
          <p:nvPr/>
        </p:nvCxnSpPr>
        <p:spPr>
          <a:xfrm flipH="1" flipV="1">
            <a:off x="1365161" y="656823"/>
            <a:ext cx="1900707" cy="424573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Imagem 9">
            <a:extLst>
              <a:ext uri="{FF2B5EF4-FFF2-40B4-BE49-F238E27FC236}">
                <a16:creationId xmlns:a16="http://schemas.microsoft.com/office/drawing/2014/main" id="{606D5E05-80AC-44CC-9ADF-3CFE62456BF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72427" y="304800"/>
            <a:ext cx="1851329" cy="167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99428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22064B59-4671-430D-94B5-1D55705632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47800"/>
            <a:ext cx="6842673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4257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8396E0A2-83D8-4624-8793-2A83F21578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5</a:t>
            </a:fld>
            <a:endParaRPr lang="pt-BR"/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A6335CDB-278F-467E-B84D-8B7262C024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43400" y="3558257"/>
            <a:ext cx="4579304" cy="3154632"/>
          </a:xfrm>
          <a:prstGeom prst="rect">
            <a:avLst/>
          </a:prstGeom>
        </p:spPr>
      </p:pic>
      <p:pic>
        <p:nvPicPr>
          <p:cNvPr id="4" name="Imagem 3">
            <a:extLst>
              <a:ext uri="{FF2B5EF4-FFF2-40B4-BE49-F238E27FC236}">
                <a16:creationId xmlns:a16="http://schemas.microsoft.com/office/drawing/2014/main" id="{E4AA3A0F-DAAF-4BA2-BC05-7D459F3340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4733925" cy="2447925"/>
          </a:xfrm>
          <a:prstGeom prst="rect">
            <a:avLst/>
          </a:prstGeom>
        </p:spPr>
      </p:pic>
      <p:sp>
        <p:nvSpPr>
          <p:cNvPr id="5" name="CaixaDeTexto 4">
            <a:extLst>
              <a:ext uri="{FF2B5EF4-FFF2-40B4-BE49-F238E27FC236}">
                <a16:creationId xmlns:a16="http://schemas.microsoft.com/office/drawing/2014/main" id="{5CC27524-FB9A-4084-BCDF-808DAB6A658B}"/>
              </a:ext>
            </a:extLst>
          </p:cNvPr>
          <p:cNvSpPr txBox="1"/>
          <p:nvPr/>
        </p:nvSpPr>
        <p:spPr>
          <a:xfrm>
            <a:off x="565597" y="3800476"/>
            <a:ext cx="32004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t-BR" sz="2800" b="1" dirty="0">
                <a:solidFill>
                  <a:srgbClr val="0070C0"/>
                </a:solidFill>
              </a:rPr>
              <a:t>Transpiração relativa </a:t>
            </a:r>
          </a:p>
          <a:p>
            <a:pPr algn="ctr"/>
            <a:r>
              <a:rPr lang="pt-BR" sz="3600" b="1" dirty="0">
                <a:solidFill>
                  <a:srgbClr val="FF0000"/>
                </a:solidFill>
              </a:rPr>
              <a:t>=</a:t>
            </a:r>
            <a:r>
              <a:rPr lang="pt-BR" sz="2800" b="1" dirty="0">
                <a:solidFill>
                  <a:srgbClr val="00B050"/>
                </a:solidFill>
              </a:rPr>
              <a:t> </a:t>
            </a:r>
          </a:p>
          <a:p>
            <a:pPr algn="ctr"/>
            <a:r>
              <a:rPr lang="pt-BR" sz="2800" b="1" dirty="0">
                <a:solidFill>
                  <a:srgbClr val="00B050"/>
                </a:solidFill>
              </a:rPr>
              <a:t>Acúmulo relativo de biomassa</a:t>
            </a:r>
            <a:endParaRPr lang="en-US" sz="28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809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m 1">
            <a:extLst>
              <a:ext uri="{FF2B5EF4-FFF2-40B4-BE49-F238E27FC236}">
                <a16:creationId xmlns:a16="http://schemas.microsoft.com/office/drawing/2014/main" id="{9D14555E-1B86-428A-B447-C5E9748B01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75" y="2257424"/>
            <a:ext cx="5918068" cy="3686175"/>
          </a:xfrm>
          <a:prstGeom prst="rect">
            <a:avLst/>
          </a:prstGeom>
        </p:spPr>
      </p:pic>
      <p:sp>
        <p:nvSpPr>
          <p:cNvPr id="142" name="Text Box 6"/>
          <p:cNvSpPr txBox="1">
            <a:spLocks noChangeArrowheads="1"/>
          </p:cNvSpPr>
          <p:nvPr/>
        </p:nvSpPr>
        <p:spPr bwMode="auto">
          <a:xfrm>
            <a:off x="457200" y="1627348"/>
            <a:ext cx="54871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pt-BR" sz="2000" cap="small" dirty="0"/>
              <a:t>FAO Handbook 33 (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Doorenbos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 &amp; </a:t>
            </a:r>
            <a:r>
              <a:rPr lang="pt-BR" sz="2000" cap="small" dirty="0" err="1">
                <a:latin typeface="+mj-lt"/>
                <a:ea typeface="+mj-ea"/>
                <a:cs typeface="+mj-cs"/>
              </a:rPr>
              <a:t>Kassam</a:t>
            </a:r>
            <a:r>
              <a:rPr lang="pt-BR" sz="2000" cap="small" dirty="0">
                <a:latin typeface="+mj-lt"/>
                <a:ea typeface="+mj-ea"/>
                <a:cs typeface="+mj-cs"/>
              </a:rPr>
              <a:t>, 1979)</a:t>
            </a:r>
            <a:endParaRPr lang="en-GB" sz="2000" cap="small" dirty="0">
              <a:latin typeface="+mj-lt"/>
              <a:ea typeface="+mj-ea"/>
              <a:cs typeface="+mj-cs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6080801"/>
              </p:ext>
            </p:extLst>
          </p:nvPr>
        </p:nvGraphicFramePr>
        <p:xfrm>
          <a:off x="5756275" y="2257425"/>
          <a:ext cx="2952750" cy="158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1752480" imgH="939600" progId="Equation.DSMT4">
                  <p:embed/>
                </p:oleObj>
              </mc:Choice>
              <mc:Fallback>
                <p:oleObj name="Equation" r:id="rId4" imgW="1752480" imgH="939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2257425"/>
                        <a:ext cx="2952750" cy="158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609600" y="11449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BR"/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752085"/>
              </p:ext>
            </p:extLst>
          </p:nvPr>
        </p:nvGraphicFramePr>
        <p:xfrm>
          <a:off x="5715000" y="4502150"/>
          <a:ext cx="30480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6" imgW="1803240" imgH="279360" progId="Equation.DSMT4">
                  <p:embed/>
                </p:oleObj>
              </mc:Choice>
              <mc:Fallback>
                <p:oleObj name="Equation" r:id="rId6" imgW="1803240" imgH="27936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02150"/>
                        <a:ext cx="30480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Line 8"/>
          <p:cNvSpPr>
            <a:spLocks noChangeShapeType="1"/>
          </p:cNvSpPr>
          <p:nvPr/>
        </p:nvSpPr>
        <p:spPr bwMode="auto">
          <a:xfrm flipV="1">
            <a:off x="7010400" y="4915090"/>
            <a:ext cx="317142" cy="57131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 wrap="square" anchor="ctr">
            <a:spAutoFit/>
          </a:bodyPr>
          <a:lstStyle/>
          <a:p>
            <a:endParaRPr lang="pt-BR"/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6216471" y="5486400"/>
            <a:ext cx="1905000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dirty="0" err="1">
                <a:solidFill>
                  <a:srgbClr val="C00000"/>
                </a:solidFill>
                <a:latin typeface="+mj-lt"/>
              </a:rPr>
              <a:t>Fração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de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água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 </a:t>
            </a:r>
            <a:r>
              <a:rPr lang="en-GB" dirty="0" err="1">
                <a:solidFill>
                  <a:srgbClr val="C00000"/>
                </a:solidFill>
                <a:latin typeface="+mj-lt"/>
              </a:rPr>
              <a:t>disponível</a:t>
            </a:r>
            <a:r>
              <a:rPr lang="en-GB" dirty="0">
                <a:solidFill>
                  <a:srgbClr val="C00000"/>
                </a:solidFill>
                <a:latin typeface="+mj-lt"/>
              </a:rPr>
              <a:t>, p=AFD/AD</a:t>
            </a:r>
          </a:p>
        </p:txBody>
      </p:sp>
      <p:sp>
        <p:nvSpPr>
          <p:cNvPr id="15" name="Título 1"/>
          <p:cNvSpPr>
            <a:spLocks noGrp="1"/>
          </p:cNvSpPr>
          <p:nvPr>
            <p:ph type="title"/>
          </p:nvPr>
        </p:nvSpPr>
        <p:spPr>
          <a:xfrm>
            <a:off x="381000" y="331948"/>
            <a:ext cx="7467600" cy="1143000"/>
          </a:xfrm>
        </p:spPr>
        <p:txBody>
          <a:bodyPr>
            <a:normAutofit/>
          </a:bodyPr>
          <a:lstStyle/>
          <a:p>
            <a:r>
              <a:rPr lang="pt-BR" sz="3600" cap="none" dirty="0">
                <a:solidFill>
                  <a:srgbClr val="C00000"/>
                </a:solidFill>
              </a:rPr>
              <a:t>Transpiração relativa </a:t>
            </a:r>
            <a:r>
              <a:rPr lang="pt-BR" sz="3600" cap="none" dirty="0" err="1">
                <a:solidFill>
                  <a:srgbClr val="C00000"/>
                </a:solidFill>
              </a:rPr>
              <a:t>Tr</a:t>
            </a:r>
            <a:r>
              <a:rPr lang="pt-BR" sz="3600" cap="none" dirty="0">
                <a:solidFill>
                  <a:srgbClr val="C00000"/>
                </a:solidFill>
              </a:rPr>
              <a:t> = </a:t>
            </a:r>
            <a:r>
              <a:rPr lang="pt-BR" sz="3600" cap="none" dirty="0" err="1">
                <a:solidFill>
                  <a:srgbClr val="C00000"/>
                </a:solidFill>
              </a:rPr>
              <a:t>Ta</a:t>
            </a:r>
            <a:r>
              <a:rPr lang="pt-BR" sz="3600" cap="none" dirty="0">
                <a:solidFill>
                  <a:srgbClr val="C00000"/>
                </a:solidFill>
              </a:rPr>
              <a:t>/</a:t>
            </a:r>
            <a:r>
              <a:rPr lang="pt-BR" sz="3600" cap="none" dirty="0" err="1">
                <a:solidFill>
                  <a:srgbClr val="C00000"/>
                </a:solidFill>
              </a:rPr>
              <a:t>Tp</a:t>
            </a:r>
            <a:endParaRPr lang="pt-BR" sz="3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81679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m 9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24"/>
          <a:stretch/>
        </p:blipFill>
        <p:spPr bwMode="auto">
          <a:xfrm>
            <a:off x="210191" y="213038"/>
            <a:ext cx="8476609" cy="32766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EEBF69D7-0D87-4349-9CBC-0A022B14C73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3679135"/>
            <a:ext cx="3904609" cy="2988365"/>
          </a:xfrm>
          <a:prstGeom prst="rect">
            <a:avLst/>
          </a:prstGeom>
        </p:spPr>
      </p:pic>
      <p:sp>
        <p:nvSpPr>
          <p:cNvPr id="7" name="Text Box 11">
            <a:extLst>
              <a:ext uri="{FF2B5EF4-FFF2-40B4-BE49-F238E27FC236}">
                <a16:creationId xmlns:a16="http://schemas.microsoft.com/office/drawing/2014/main" id="{588A057F-17AC-40EF-9C05-5A9FB14BE4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2663472"/>
            <a:ext cx="2895600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pt-BR" sz="2000">
                <a:solidFill>
                  <a:srgbClr val="C00000"/>
                </a:solidFill>
                <a:latin typeface="+mj-lt"/>
              </a:rPr>
              <a:t>Fração de água disponível, p=AFD/AD</a:t>
            </a:r>
          </a:p>
        </p:txBody>
      </p:sp>
      <p:pic>
        <p:nvPicPr>
          <p:cNvPr id="3" name="Imagem 2">
            <a:extLst>
              <a:ext uri="{FF2B5EF4-FFF2-40B4-BE49-F238E27FC236}">
                <a16:creationId xmlns:a16="http://schemas.microsoft.com/office/drawing/2014/main" id="{04F19358-9B18-4577-9008-7B1818CFBF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9600" y="3859823"/>
            <a:ext cx="3264118" cy="2007577"/>
          </a:xfrm>
          <a:prstGeom prst="rect">
            <a:avLst/>
          </a:prstGeom>
          <a:ln>
            <a:solidFill>
              <a:schemeClr val="accent2"/>
            </a:solidFill>
          </a:ln>
        </p:spPr>
      </p:pic>
    </p:spTree>
    <p:extLst>
      <p:ext uri="{BB962C8B-B14F-4D97-AF65-F5344CB8AC3E}">
        <p14:creationId xmlns:p14="http://schemas.microsoft.com/office/powerpoint/2010/main" val="17804340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5323" y="1371600"/>
            <a:ext cx="2143125" cy="3535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347186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0070C0"/>
                </a:solidFill>
                <a:latin typeface="+mj-lt"/>
              </a:rPr>
              <a:t>Aplicar o método da FAO a cada uma das camadas e somar as extrações de cada camada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BD61832-0EF0-47B4-8F5D-20BF01171A69}"/>
              </a:ext>
            </a:extLst>
          </p:cNvPr>
          <p:cNvSpPr txBox="1"/>
          <p:nvPr/>
        </p:nvSpPr>
        <p:spPr>
          <a:xfrm>
            <a:off x="6528352" y="1049103"/>
            <a:ext cx="717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600" b="1" dirty="0" err="1">
                <a:solidFill>
                  <a:srgbClr val="FF0000"/>
                </a:solidFill>
                <a:latin typeface="+mj-lt"/>
              </a:rPr>
              <a:t>T</a:t>
            </a:r>
            <a:r>
              <a:rPr lang="pt-BR" sz="3600" b="1" baseline="-25000" dirty="0" err="1">
                <a:solidFill>
                  <a:srgbClr val="FF0000"/>
                </a:solidFill>
                <a:latin typeface="+mj-lt"/>
              </a:rPr>
              <a:t>p</a:t>
            </a:r>
            <a:endParaRPr lang="pt-BR" sz="3600" b="1" baseline="-25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6" name="CaixaDeTexto 15">
            <a:extLst>
              <a:ext uri="{FF2B5EF4-FFF2-40B4-BE49-F238E27FC236}">
                <a16:creationId xmlns:a16="http://schemas.microsoft.com/office/drawing/2014/main" id="{4A9909FD-CE12-496C-A631-7717E13EC5BF}"/>
              </a:ext>
            </a:extLst>
          </p:cNvPr>
          <p:cNvSpPr txBox="1"/>
          <p:nvPr/>
        </p:nvSpPr>
        <p:spPr>
          <a:xfrm>
            <a:off x="5035323" y="3675118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1</a:t>
            </a:r>
          </a:p>
        </p:txBody>
      </p:sp>
      <p:sp>
        <p:nvSpPr>
          <p:cNvPr id="17" name="CaixaDeTexto 16">
            <a:extLst>
              <a:ext uri="{FF2B5EF4-FFF2-40B4-BE49-F238E27FC236}">
                <a16:creationId xmlns:a16="http://schemas.microsoft.com/office/drawing/2014/main" id="{D510F584-4BCF-4332-B0CA-A78D5FC742A3}"/>
              </a:ext>
            </a:extLst>
          </p:cNvPr>
          <p:cNvSpPr txBox="1"/>
          <p:nvPr/>
        </p:nvSpPr>
        <p:spPr>
          <a:xfrm>
            <a:off x="5035323" y="4786670"/>
            <a:ext cx="71777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b="1" dirty="0">
                <a:solidFill>
                  <a:srgbClr val="FF0000"/>
                </a:solidFill>
                <a:latin typeface="+mj-lt"/>
              </a:rPr>
              <a:t>S</a:t>
            </a:r>
            <a:r>
              <a:rPr lang="pt-BR" sz="3200" b="1" baseline="-25000" dirty="0">
                <a:solidFill>
                  <a:srgbClr val="FF0000"/>
                </a:solidFill>
                <a:latin typeface="+mj-lt"/>
              </a:rPr>
              <a:t>p2</a:t>
            </a:r>
          </a:p>
        </p:txBody>
      </p: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1D48952-D3CB-4987-8AF1-209BCA11A5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1921404"/>
              </p:ext>
            </p:extLst>
          </p:nvPr>
        </p:nvGraphicFramePr>
        <p:xfrm>
          <a:off x="799134" y="3737023"/>
          <a:ext cx="2780357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9134" y="3737023"/>
                        <a:ext cx="2780357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A2C510C-0BFF-4D53-B2B3-99E10129C3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3550425"/>
              </p:ext>
            </p:extLst>
          </p:nvPr>
        </p:nvGraphicFramePr>
        <p:xfrm>
          <a:off x="931785" y="4465920"/>
          <a:ext cx="2371481" cy="545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6" imgW="1104840" imgH="253800" progId="Equation.DSMT4">
                  <p:embed/>
                </p:oleObj>
              </mc:Choice>
              <mc:Fallback>
                <p:oleObj name="Equation" r:id="rId6" imgW="1104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1785" y="4465920"/>
                        <a:ext cx="2371481" cy="545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3C2AB0DE-0014-487A-A5C8-69008E090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01236"/>
              </p:ext>
            </p:extLst>
          </p:nvPr>
        </p:nvGraphicFramePr>
        <p:xfrm>
          <a:off x="1445890" y="5215163"/>
          <a:ext cx="1778377" cy="583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8" imgW="774360" imgH="253800" progId="Equation.DSMT4">
                  <p:embed/>
                </p:oleObj>
              </mc:Choice>
              <mc:Fallback>
                <p:oleObj name="Equation" r:id="rId8" imgW="774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5890" y="5215163"/>
                        <a:ext cx="1778377" cy="583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D127A74F-101F-47A3-9899-7BAA8EC35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240503"/>
              </p:ext>
            </p:extLst>
          </p:nvPr>
        </p:nvGraphicFramePr>
        <p:xfrm>
          <a:off x="1445890" y="5908224"/>
          <a:ext cx="1662540" cy="91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0" imgW="761760" imgH="419040" progId="Equation.DSMT4">
                  <p:embed/>
                </p:oleObj>
              </mc:Choice>
              <mc:Fallback>
                <p:oleObj name="Equation" r:id="rId10" imgW="7617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5890" y="5908224"/>
                        <a:ext cx="1662540" cy="914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C27955C0-6E9C-47BF-8C5C-EAFB981345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581150"/>
            <a:ext cx="7800877" cy="2990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522570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7306</TotalTime>
  <Words>145</Words>
  <Application>Microsoft Office PowerPoint</Application>
  <PresentationFormat>Apresentação na tela (4:3)</PresentationFormat>
  <Paragraphs>30</Paragraphs>
  <Slides>10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0</vt:i4>
      </vt:variant>
    </vt:vector>
  </HeadingPairs>
  <TitlesOfParts>
    <vt:vector size="17" baseType="lpstr">
      <vt:lpstr>Calibri</vt:lpstr>
      <vt:lpstr>Consolas</vt:lpstr>
      <vt:lpstr>Constantia</vt:lpstr>
      <vt:lpstr>Courier New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Transpiração relativa Tr = Ta/Tp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01</cp:revision>
  <dcterms:created xsi:type="dcterms:W3CDTF">2011-10-26T11:01:36Z</dcterms:created>
  <dcterms:modified xsi:type="dcterms:W3CDTF">2020-06-04T10:40:15Z</dcterms:modified>
</cp:coreProperties>
</file>